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8" r:id="rId3"/>
    <p:sldId id="259" r:id="rId4"/>
    <p:sldId id="261" r:id="rId5"/>
    <p:sldId id="260" r:id="rId6"/>
    <p:sldId id="262" r:id="rId7"/>
    <p:sldId id="263" r:id="rId8"/>
    <p:sldId id="264" r:id="rId9"/>
    <p:sldId id="265" r:id="rId1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HU THU" userId="740c58ab22f910a0" providerId="LiveId" clId="{1F2698AA-E612-4A48-B399-C0D52D0CA311}"/>
    <pc:docChg chg="custSel modSld">
      <pc:chgData name="CHU THU" userId="740c58ab22f910a0" providerId="LiveId" clId="{1F2698AA-E612-4A48-B399-C0D52D0CA311}" dt="2021-02-06T02:23:48.964" v="4" actId="478"/>
      <pc:docMkLst>
        <pc:docMk/>
      </pc:docMkLst>
      <pc:sldChg chg="delSp mod">
        <pc:chgData name="CHU THU" userId="740c58ab22f910a0" providerId="LiveId" clId="{1F2698AA-E612-4A48-B399-C0D52D0CA311}" dt="2021-02-06T02:23:48.964" v="4" actId="478"/>
        <pc:sldMkLst>
          <pc:docMk/>
          <pc:sldMk cId="1930701561" sldId="264"/>
        </pc:sldMkLst>
        <pc:picChg chg="del">
          <ac:chgData name="CHU THU" userId="740c58ab22f910a0" providerId="LiveId" clId="{1F2698AA-E612-4A48-B399-C0D52D0CA311}" dt="2021-02-06T02:23:48.964" v="4" actId="478"/>
          <ac:picMkLst>
            <pc:docMk/>
            <pc:sldMk cId="1930701561" sldId="264"/>
            <ac:picMk id="18" creationId="{7AEB4B48-F9A9-4C6B-A318-99328C860F5C}"/>
          </ac:picMkLst>
        </pc:picChg>
      </pc:sldChg>
      <pc:sldChg chg="modSp">
        <pc:chgData name="CHU THU" userId="740c58ab22f910a0" providerId="LiveId" clId="{1F2698AA-E612-4A48-B399-C0D52D0CA311}" dt="2021-02-06T02:21:40.456" v="3"/>
        <pc:sldMkLst>
          <pc:docMk/>
          <pc:sldMk cId="3209249678" sldId="265"/>
        </pc:sldMkLst>
        <pc:graphicFrameChg chg="mod">
          <ac:chgData name="CHU THU" userId="740c58ab22f910a0" providerId="LiveId" clId="{1F2698AA-E612-4A48-B399-C0D52D0CA311}" dt="2021-02-06T02:21:40.443" v="0"/>
          <ac:graphicFrameMkLst>
            <pc:docMk/>
            <pc:sldMk cId="3209249678" sldId="265"/>
            <ac:graphicFrameMk id="5" creationId="{E2BD5DB2-7E54-4DC6-AD95-67696DE87ECF}"/>
          </ac:graphicFrameMkLst>
        </pc:graphicFrameChg>
        <pc:graphicFrameChg chg="mod">
          <ac:chgData name="CHU THU" userId="740c58ab22f910a0" providerId="LiveId" clId="{1F2698AA-E612-4A48-B399-C0D52D0CA311}" dt="2021-02-06T02:21:40.448" v="1"/>
          <ac:graphicFrameMkLst>
            <pc:docMk/>
            <pc:sldMk cId="3209249678" sldId="265"/>
            <ac:graphicFrameMk id="7" creationId="{1EB151FC-8346-4CC6-9A93-FFA3EB5FD343}"/>
          </ac:graphicFrameMkLst>
        </pc:graphicFrameChg>
        <pc:graphicFrameChg chg="mod">
          <ac:chgData name="CHU THU" userId="740c58ab22f910a0" providerId="LiveId" clId="{1F2698AA-E612-4A48-B399-C0D52D0CA311}" dt="2021-02-06T02:21:40.452" v="2"/>
          <ac:graphicFrameMkLst>
            <pc:docMk/>
            <pc:sldMk cId="3209249678" sldId="265"/>
            <ac:graphicFrameMk id="15" creationId="{ACF6F989-9E5B-402B-A595-C446D7B017FA}"/>
          </ac:graphicFrameMkLst>
        </pc:graphicFrameChg>
        <pc:graphicFrameChg chg="mod">
          <ac:chgData name="CHU THU" userId="740c58ab22f910a0" providerId="LiveId" clId="{1F2698AA-E612-4A48-B399-C0D52D0CA311}" dt="2021-02-06T02:21:40.456" v="3"/>
          <ac:graphicFrameMkLst>
            <pc:docMk/>
            <pc:sldMk cId="3209249678" sldId="265"/>
            <ac:graphicFrameMk id="17" creationId="{F8E440D4-55DF-4E7C-A934-D1D612F830A5}"/>
          </ac:graphicFrameMkLst>
        </pc:graphicFrame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94524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2550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767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06440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74599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1632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545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397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0946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2373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157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CCA0607E-7154-41C7-8CF2-EEBBD1268482}" type="datetimeFigureOut">
              <a:rPr lang="en-US" smtClean="0"/>
              <a:t>2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5F85ADD6-76E6-4D29-812C-C1699FF91085}" type="slidenum">
              <a:rPr lang="en-US" smtClean="0"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39142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4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4.wmf"/><Relationship Id="rId7" Type="http://schemas.openxmlformats.org/officeDocument/2006/relationships/image" Target="../media/image22.e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10" Type="http://schemas.openxmlformats.org/officeDocument/2006/relationships/image" Target="../media/image24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5.wmf"/><Relationship Id="rId10" Type="http://schemas.openxmlformats.org/officeDocument/2006/relationships/image" Target="../media/image38.e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DDF43F-CFA6-49BF-92C2-6B5E8D9F335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47699" y="871758"/>
            <a:ext cx="5227171" cy="3366867"/>
          </a:xfrm>
        </p:spPr>
        <p:txBody>
          <a:bodyPr>
            <a:normAutofit/>
          </a:bodyPr>
          <a:lstStyle/>
          <a:p>
            <a:pPr algn="ctr"/>
            <a:r>
              <a:rPr lang="en-US" sz="5400" dirty="0" err="1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:</a:t>
            </a:r>
            <a:b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dirty="0" err="1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Let</a:t>
            </a:r>
            <a: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dirty="0" err="1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5400" dirty="0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D5640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5400" dirty="0">
              <a:solidFill>
                <a:srgbClr val="D5640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515B067-8DBD-4E84-8014-33011BDCAFE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695325" y="4785543"/>
            <a:ext cx="4857857" cy="1005657"/>
          </a:xfrm>
        </p:spPr>
        <p:txBody>
          <a:bodyPr>
            <a:normAutofit fontScale="70000" lnSpcReduction="20000"/>
          </a:bodyPr>
          <a:lstStyle/>
          <a:p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: Chu </a:t>
            </a:r>
            <a:r>
              <a:rPr lang="en-US" dirty="0" err="1"/>
              <a:t>Thị</a:t>
            </a:r>
            <a:r>
              <a:rPr lang="en-US" dirty="0"/>
              <a:t> Thu</a:t>
            </a:r>
          </a:p>
          <a:p>
            <a:r>
              <a:rPr lang="en-US" dirty="0" err="1"/>
              <a:t>Trường</a:t>
            </a:r>
            <a:r>
              <a:rPr lang="en-US" dirty="0"/>
              <a:t>: THCS Long </a:t>
            </a:r>
            <a:r>
              <a:rPr lang="en-US" dirty="0" err="1"/>
              <a:t>Biên</a:t>
            </a:r>
            <a:endParaRPr lang="en-US" dirty="0"/>
          </a:p>
          <a:p>
            <a:r>
              <a:rPr lang="en-US" dirty="0" err="1"/>
              <a:t>Năm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/>
              <a:t>: 2020 - 2021</a:t>
            </a:r>
            <a:endParaRPr lang="en-US" dirty="0"/>
          </a:p>
        </p:txBody>
      </p:sp>
      <p:pic>
        <p:nvPicPr>
          <p:cNvPr id="4" name="Picture 3" descr="Colorful ink in water">
            <a:extLst>
              <a:ext uri="{FF2B5EF4-FFF2-40B4-BE49-F238E27FC236}">
                <a16:creationId xmlns:a16="http://schemas.microsoft.com/office/drawing/2014/main" id="{DDFFFE57-AC2F-48E9-AED2-319718717A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726" r="16019" b="-1"/>
          <a:stretch/>
        </p:blipFill>
        <p:spPr>
          <a:xfrm>
            <a:off x="6515100" y="10"/>
            <a:ext cx="5676900" cy="68579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8250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3A9A8C-D11E-434F-A20C-55849AE15887}"/>
              </a:ext>
            </a:extLst>
          </p:cNvPr>
          <p:cNvSpPr txBox="1">
            <a:spLocks/>
          </p:cNvSpPr>
          <p:nvPr/>
        </p:nvSpPr>
        <p:spPr>
          <a:xfrm>
            <a:off x="4535804" y="435102"/>
            <a:ext cx="4874895" cy="954106"/>
          </a:xfrm>
          <a:prstGeom prst="rect">
            <a:avLst/>
          </a:prstGeom>
        </p:spPr>
        <p:txBody>
          <a:bodyPr>
            <a:normAutofit fontScale="92500"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solidFill>
                  <a:srgbClr val="0070C0"/>
                </a:solidFill>
              </a:rPr>
              <a:t>CỦNG CỐ ĐỊNH LÝ TALE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4820425-0DB6-47BE-AA58-3B400F8A94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969" y="336042"/>
            <a:ext cx="3275686" cy="2731008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7CC88606-E099-4645-BAFC-6DAB54709883}"/>
              </a:ext>
            </a:extLst>
          </p:cNvPr>
          <p:cNvCxnSpPr>
            <a:cxnSpLocks/>
          </p:cNvCxnSpPr>
          <p:nvPr/>
        </p:nvCxnSpPr>
        <p:spPr>
          <a:xfrm>
            <a:off x="1238250" y="3324225"/>
            <a:ext cx="0" cy="29813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FE0EBA-879B-4F41-BF17-314345D73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735159"/>
              </p:ext>
            </p:extLst>
          </p:nvPr>
        </p:nvGraphicFramePr>
        <p:xfrm>
          <a:off x="1358901" y="3324225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0560" imgH="190440" progId="Equation.DSMT4">
                  <p:embed/>
                </p:oleObj>
              </mc:Choice>
              <mc:Fallback>
                <p:oleObj name="Equation" r:id="rId3" imgW="52056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6FE0EBA-879B-4F41-BF17-314345D735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01" y="3324225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B18D429-C2CF-4614-87C3-33DF5CEFA2D4}"/>
              </a:ext>
            </a:extLst>
          </p:cNvPr>
          <p:cNvSpPr txBox="1"/>
          <p:nvPr/>
        </p:nvSpPr>
        <p:spPr>
          <a:xfrm>
            <a:off x="1358901" y="3619500"/>
            <a:ext cx="535800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// BC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87D9B933-B180-435B-8198-6F1B4B2465B9}"/>
              </a:ext>
            </a:extLst>
          </p:cNvPr>
          <p:cNvCxnSpPr>
            <a:cxnSpLocks/>
          </p:cNvCxnSpPr>
          <p:nvPr/>
        </p:nvCxnSpPr>
        <p:spPr>
          <a:xfrm>
            <a:off x="723900" y="4676775"/>
            <a:ext cx="5857875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A4B47BF2-E099-45BB-B056-8ED6925819FB}"/>
              </a:ext>
            </a:extLst>
          </p:cNvPr>
          <p:cNvSpPr txBox="1"/>
          <p:nvPr/>
        </p:nvSpPr>
        <p:spPr>
          <a:xfrm>
            <a:off x="539750" y="3619500"/>
            <a:ext cx="727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B122F2E-A404-48F9-9059-BC64D518AE74}"/>
              </a:ext>
            </a:extLst>
          </p:cNvPr>
          <p:cNvSpPr txBox="1"/>
          <p:nvPr/>
        </p:nvSpPr>
        <p:spPr>
          <a:xfrm>
            <a:off x="539750" y="5125106"/>
            <a:ext cx="727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382508C-4509-4C5C-B0D2-C59594ADB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353588"/>
              </p:ext>
            </p:extLst>
          </p:nvPr>
        </p:nvGraphicFramePr>
        <p:xfrm>
          <a:off x="1595754" y="4879062"/>
          <a:ext cx="4881243" cy="892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501640" imgH="457200" progId="Equation.DSMT4">
                  <p:embed/>
                </p:oleObj>
              </mc:Choice>
              <mc:Fallback>
                <p:oleObj name="Equation" r:id="rId5" imgW="2501640" imgH="4572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382508C-4509-4C5C-B0D2-C59594ADB2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5754" y="4879062"/>
                        <a:ext cx="4881243" cy="892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>
            <a:extLst>
              <a:ext uri="{FF2B5EF4-FFF2-40B4-BE49-F238E27FC236}">
                <a16:creationId xmlns:a16="http://schemas.microsoft.com/office/drawing/2014/main" id="{C06AD77E-AC40-4739-9C69-D99CB6F205B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1700" y="945420"/>
            <a:ext cx="3320187" cy="1608395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26F75CB-33FF-46E2-9CFC-91913595F0F2}"/>
              </a:ext>
            </a:extLst>
          </p:cNvPr>
          <p:cNvSpPr txBox="1"/>
          <p:nvPr/>
        </p:nvSpPr>
        <p:spPr>
          <a:xfrm>
            <a:off x="6096000" y="912154"/>
            <a:ext cx="22690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, AC?</a:t>
            </a:r>
          </a:p>
        </p:txBody>
      </p:sp>
    </p:spTree>
    <p:extLst>
      <p:ext uri="{BB962C8B-B14F-4D97-AF65-F5344CB8AC3E}">
        <p14:creationId xmlns:p14="http://schemas.microsoft.com/office/powerpoint/2010/main" val="204012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3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812143-E3FC-44F6-9766-726D6270FCA4}"/>
              </a:ext>
            </a:extLst>
          </p:cNvPr>
          <p:cNvSpPr txBox="1"/>
          <p:nvPr/>
        </p:nvSpPr>
        <p:spPr>
          <a:xfrm>
            <a:off x="685800" y="435428"/>
            <a:ext cx="32278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le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CA7DE4E-AA0B-4D95-B566-65B5E701F656}"/>
              </a:ext>
            </a:extLst>
          </p:cNvPr>
          <p:cNvSpPr txBox="1"/>
          <p:nvPr/>
        </p:nvSpPr>
        <p:spPr>
          <a:xfrm>
            <a:off x="914400" y="1077685"/>
            <a:ext cx="105264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800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D5F6616-A6D4-4FF2-87F5-C9F81C26F3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1816" y="2691934"/>
            <a:ext cx="4008313" cy="313465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793B0919-F95E-4CBB-98F9-69908B77AAF3}"/>
              </a:ext>
            </a:extLst>
          </p:cNvPr>
          <p:cNvGrpSpPr/>
          <p:nvPr/>
        </p:nvGrpSpPr>
        <p:grpSpPr>
          <a:xfrm>
            <a:off x="4876801" y="3430366"/>
            <a:ext cx="10526486" cy="1032441"/>
            <a:chOff x="4533693" y="2440101"/>
            <a:chExt cx="10526486" cy="1032441"/>
          </a:xfrm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558EF6C6-2E8D-44DB-A380-175C62FD2CEC}"/>
                </a:ext>
              </a:extLst>
            </p:cNvPr>
            <p:cNvSpPr txBox="1"/>
            <p:nvPr/>
          </p:nvSpPr>
          <p:spPr>
            <a:xfrm>
              <a:off x="4533693" y="2440101"/>
              <a:ext cx="105264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E0E69056-ACD6-4664-99AC-2E255A067E2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3774736"/>
                </p:ext>
              </p:extLst>
            </p:nvPr>
          </p:nvGraphicFramePr>
          <p:xfrm>
            <a:off x="6390821" y="2555975"/>
            <a:ext cx="717550" cy="8660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444240" progId="Equation.DSMT4">
                    <p:embed/>
                  </p:oleObj>
                </mc:Choice>
                <mc:Fallback>
                  <p:oleObj name="Equation" r:id="rId3" imgW="368280" imgH="44424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E0E69056-ACD6-4664-99AC-2E255A067E2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390821" y="2555975"/>
                          <a:ext cx="717550" cy="8660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0D4629E7-9EFA-496D-A4B6-A10D47E524B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6927076"/>
                </p:ext>
              </p:extLst>
            </p:nvPr>
          </p:nvGraphicFramePr>
          <p:xfrm>
            <a:off x="7739124" y="2523317"/>
            <a:ext cx="685551" cy="949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30120" imgH="457200" progId="Equation.DSMT4">
                    <p:embed/>
                  </p:oleObj>
                </mc:Choice>
                <mc:Fallback>
                  <p:oleObj name="Equation" r:id="rId5" imgW="330120" imgH="4572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0D4629E7-9EFA-496D-A4B6-A10D47E524B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39124" y="2523317"/>
                          <a:ext cx="685551" cy="949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F6175AB8-8844-4486-A96F-9937991AE974}"/>
              </a:ext>
            </a:extLst>
          </p:cNvPr>
          <p:cNvSpPr txBox="1"/>
          <p:nvPr/>
        </p:nvSpPr>
        <p:spPr>
          <a:xfrm>
            <a:off x="4621194" y="2417398"/>
            <a:ext cx="72986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</a:t>
            </a:r>
          </a:p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2045676-EB96-473F-B0A1-F8E94A4E58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06769"/>
              </p:ext>
            </p:extLst>
          </p:nvPr>
        </p:nvGraphicFramePr>
        <p:xfrm>
          <a:off x="4680844" y="4578681"/>
          <a:ext cx="6802775" cy="9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76360" imgH="457200" progId="Equation.DSMT4">
                  <p:embed/>
                </p:oleObj>
              </mc:Choice>
              <mc:Fallback>
                <p:oleObj name="Equation" r:id="rId7" imgW="3276360" imgH="457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42045676-EB96-473F-B0A1-F8E94A4E5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0844" y="4578681"/>
                        <a:ext cx="6802775" cy="94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9AA158C6-161A-4B44-B0D7-8C6626EE30DA}"/>
              </a:ext>
            </a:extLst>
          </p:cNvPr>
          <p:cNvSpPr/>
          <p:nvPr/>
        </p:nvSpPr>
        <p:spPr>
          <a:xfrm>
            <a:off x="8991600" y="4412248"/>
            <a:ext cx="1665310" cy="1226552"/>
          </a:xfrm>
          <a:prstGeom prst="rect">
            <a:avLst/>
          </a:prstGeom>
          <a:noFill/>
          <a:ln w="19050"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17D48EE-3390-49B7-AC29-24F8E8F7E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377450"/>
              </p:ext>
            </p:extLst>
          </p:nvPr>
        </p:nvGraphicFramePr>
        <p:xfrm>
          <a:off x="4680844" y="5757681"/>
          <a:ext cx="2132631" cy="42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190440" progId="Equation.DSMT4">
                  <p:embed/>
                </p:oleObj>
              </mc:Choice>
              <mc:Fallback>
                <p:oleObj name="Equation" r:id="rId9" imgW="965160" imgH="1904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B17D48EE-3390-49B7-AC29-24F8E8F7E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0844" y="5757681"/>
                        <a:ext cx="2132631" cy="42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67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812143-E3FC-44F6-9766-726D6270FCA4}"/>
              </a:ext>
            </a:extLst>
          </p:cNvPr>
          <p:cNvSpPr txBox="1"/>
          <p:nvPr/>
        </p:nvSpPr>
        <p:spPr>
          <a:xfrm>
            <a:off x="685800" y="435428"/>
            <a:ext cx="32278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let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CA7DE4E-AA0B-4D95-B566-65B5E701F656}"/>
              </a:ext>
            </a:extLst>
          </p:cNvPr>
          <p:cNvSpPr txBox="1"/>
          <p:nvPr/>
        </p:nvSpPr>
        <p:spPr>
          <a:xfrm>
            <a:off x="990600" y="1113598"/>
            <a:ext cx="105264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800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FA2EDFC-F2F5-44C7-962F-F9E30A0C555C}"/>
              </a:ext>
            </a:extLst>
          </p:cNvPr>
          <p:cNvCxnSpPr>
            <a:cxnSpLocks/>
          </p:cNvCxnSpPr>
          <p:nvPr/>
        </p:nvCxnSpPr>
        <p:spPr>
          <a:xfrm>
            <a:off x="4638865" y="2627177"/>
            <a:ext cx="0" cy="29813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31F532F-E577-44F8-99BD-9E6B678951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927848"/>
              </p:ext>
            </p:extLst>
          </p:nvPr>
        </p:nvGraphicFramePr>
        <p:xfrm>
          <a:off x="4759516" y="2627177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190440" progId="Equation.DSMT4">
                  <p:embed/>
                </p:oleObj>
              </mc:Choice>
              <mc:Fallback>
                <p:oleObj name="Equation" r:id="rId2" imgW="520560" imgH="190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31F532F-E577-44F8-99BD-9E6B678951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59516" y="2627177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900405C8-F4BF-4920-B1F7-F00D09F95A9E}"/>
              </a:ext>
            </a:extLst>
          </p:cNvPr>
          <p:cNvSpPr txBox="1"/>
          <p:nvPr/>
        </p:nvSpPr>
        <p:spPr>
          <a:xfrm>
            <a:off x="4759516" y="2922452"/>
            <a:ext cx="5358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5EC95B37-DB33-4547-B585-6144E1D5461B}"/>
              </a:ext>
            </a:extLst>
          </p:cNvPr>
          <p:cNvCxnSpPr>
            <a:cxnSpLocks/>
          </p:cNvCxnSpPr>
          <p:nvPr/>
        </p:nvCxnSpPr>
        <p:spPr>
          <a:xfrm>
            <a:off x="4006126" y="4649756"/>
            <a:ext cx="728236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0AA1F19-C456-4268-B9D7-BF11B0A0FDD3}"/>
              </a:ext>
            </a:extLst>
          </p:cNvPr>
          <p:cNvSpPr txBox="1"/>
          <p:nvPr/>
        </p:nvSpPr>
        <p:spPr>
          <a:xfrm>
            <a:off x="3940365" y="2922452"/>
            <a:ext cx="727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2520988-706A-4436-972C-D2D950087049}"/>
              </a:ext>
            </a:extLst>
          </p:cNvPr>
          <p:cNvSpPr txBox="1"/>
          <p:nvPr/>
        </p:nvSpPr>
        <p:spPr>
          <a:xfrm>
            <a:off x="3940365" y="4812006"/>
            <a:ext cx="727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93501D84-20C8-4A01-97EA-D09B2D34BA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40898"/>
              </p:ext>
            </p:extLst>
          </p:nvPr>
        </p:nvGraphicFramePr>
        <p:xfrm>
          <a:off x="4759706" y="3581343"/>
          <a:ext cx="16113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57200" progId="Equation.DSMT4">
                  <p:embed/>
                </p:oleObj>
              </mc:Choice>
              <mc:Fallback>
                <p:oleObj name="Equation" r:id="rId4" imgW="82548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93501D84-20C8-4A01-97EA-D09B2D34BA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59706" y="3581343"/>
                        <a:ext cx="1611312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2B6539B-B3D3-4343-BBB4-18AF310C9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304897"/>
              </p:ext>
            </p:extLst>
          </p:nvPr>
        </p:nvGraphicFramePr>
        <p:xfrm>
          <a:off x="7237324" y="3580787"/>
          <a:ext cx="1610861" cy="89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457200" progId="Equation.DSMT4">
                  <p:embed/>
                </p:oleObj>
              </mc:Choice>
              <mc:Fallback>
                <p:oleObj name="Equation" r:id="rId6" imgW="825480" imgH="4572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2B6539B-B3D3-4343-BBB4-18AF310C9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37324" y="3580787"/>
                        <a:ext cx="1610861" cy="89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20FC967A-DB4E-4E85-9059-A147CE9EC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834674"/>
              </p:ext>
            </p:extLst>
          </p:nvPr>
        </p:nvGraphicFramePr>
        <p:xfrm>
          <a:off x="9640361" y="3580787"/>
          <a:ext cx="1543711" cy="882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457200" progId="Equation.DSMT4">
                  <p:embed/>
                </p:oleObj>
              </mc:Choice>
              <mc:Fallback>
                <p:oleObj name="Equation" r:id="rId8" imgW="799920" imgH="4572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20FC967A-DB4E-4E85-9059-A147CE9EC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640361" y="3580787"/>
                        <a:ext cx="1543711" cy="882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57D349B1-D84C-4035-991C-74F817FA9E4E}"/>
              </a:ext>
            </a:extLst>
          </p:cNvPr>
          <p:cNvSpPr txBox="1"/>
          <p:nvPr/>
        </p:nvSpPr>
        <p:spPr>
          <a:xfrm>
            <a:off x="8819150" y="3702677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3B1F09D-C154-47E6-A6F0-DBED2DE76971}"/>
              </a:ext>
            </a:extLst>
          </p:cNvPr>
          <p:cNvSpPr txBox="1"/>
          <p:nvPr/>
        </p:nvSpPr>
        <p:spPr>
          <a:xfrm>
            <a:off x="6384370" y="3679188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CDAB9ED-4DBA-4403-98EE-CDFC8FB97872}"/>
              </a:ext>
            </a:extLst>
          </p:cNvPr>
          <p:cNvSpPr txBox="1"/>
          <p:nvPr/>
        </p:nvSpPr>
        <p:spPr>
          <a:xfrm>
            <a:off x="4876056" y="4836605"/>
            <a:ext cx="5824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C85EC5B-171C-4300-AE68-1BD86D419D4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7680" y="2807276"/>
            <a:ext cx="3424306" cy="2722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994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3" grpId="0"/>
      <p:bldP spid="24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F94F36-71C8-4F84-B8F1-BB83BB5672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061" y="776270"/>
            <a:ext cx="4987422" cy="349932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5D8D5AD-46B1-4BB9-9ED1-8197991D0C3A}"/>
              </a:ext>
            </a:extLst>
          </p:cNvPr>
          <p:cNvSpPr txBox="1"/>
          <p:nvPr/>
        </p:nvSpPr>
        <p:spPr>
          <a:xfrm>
            <a:off x="4291430" y="440509"/>
            <a:ext cx="62894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Tam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0110F02-E56C-4D51-A430-C38EDADF788A}"/>
              </a:ext>
            </a:extLst>
          </p:cNvPr>
          <p:cNvGrpSpPr/>
          <p:nvPr/>
        </p:nvGrpSpPr>
        <p:grpSpPr>
          <a:xfrm>
            <a:off x="691461" y="4618256"/>
            <a:ext cx="6289485" cy="954107"/>
            <a:chOff x="691461" y="4618256"/>
            <a:chExt cx="6289485" cy="954107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8C7BE004-E26F-4CA9-A70D-8629076005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869031"/>
                </p:ext>
              </p:extLst>
            </p:nvPr>
          </p:nvGraphicFramePr>
          <p:xfrm>
            <a:off x="1802304" y="4618256"/>
            <a:ext cx="4638020" cy="954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22280" imgH="457200" progId="Equation.DSMT4">
                    <p:embed/>
                  </p:oleObj>
                </mc:Choice>
                <mc:Fallback>
                  <p:oleObj name="Equation" r:id="rId3" imgW="2222280" imgH="457200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8C7BE004-E26F-4CA9-A70D-86290760054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02304" y="4618256"/>
                          <a:ext cx="4638020" cy="9541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D969A9AD-C884-4170-BF56-D3E01D5BA6DE}"/>
                </a:ext>
              </a:extLst>
            </p:cNvPr>
            <p:cNvSpPr txBox="1"/>
            <p:nvPr/>
          </p:nvSpPr>
          <p:spPr>
            <a:xfrm>
              <a:off x="691461" y="4786534"/>
              <a:ext cx="628948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6520778E-D1C4-4BED-B98C-59A015BE01EB}"/>
              </a:ext>
            </a:extLst>
          </p:cNvPr>
          <p:cNvCxnSpPr/>
          <p:nvPr/>
        </p:nvCxnSpPr>
        <p:spPr>
          <a:xfrm flipV="1">
            <a:off x="7870371" y="1491343"/>
            <a:ext cx="0" cy="43542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C26D118-1896-40D5-A862-B99DC937EA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107728"/>
              </p:ext>
            </p:extLst>
          </p:nvPr>
        </p:nvGraphicFramePr>
        <p:xfrm>
          <a:off x="7142843" y="2040645"/>
          <a:ext cx="1455055" cy="389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11000" imgH="190440" progId="Equation.DSMT4">
                  <p:embed/>
                </p:oleObj>
              </mc:Choice>
              <mc:Fallback>
                <p:oleObj name="Equation" r:id="rId5" imgW="711000" imgH="1904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5C26D118-1896-40D5-A862-B99DC937EA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42843" y="2040645"/>
                        <a:ext cx="1455055" cy="389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8FCA6B6C-9D70-4459-91FE-36EF446CB5A6}"/>
              </a:ext>
            </a:extLst>
          </p:cNvPr>
          <p:cNvGrpSpPr/>
          <p:nvPr/>
        </p:nvGrpSpPr>
        <p:grpSpPr>
          <a:xfrm>
            <a:off x="6229086" y="3153901"/>
            <a:ext cx="6289485" cy="523220"/>
            <a:chOff x="5902515" y="2998144"/>
            <a:chExt cx="6289485" cy="52322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4D4AC5D-E3B6-43C4-91C0-16585A5F9E76}"/>
                </a:ext>
              </a:extLst>
            </p:cNvPr>
            <p:cNvSpPr txBox="1"/>
            <p:nvPr/>
          </p:nvSpPr>
          <p:spPr>
            <a:xfrm>
              <a:off x="5902515" y="2998144"/>
              <a:ext cx="628948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D4B0134F-0645-44CE-8E00-7CA174EB3CE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0600226"/>
                </p:ext>
              </p:extLst>
            </p:nvPr>
          </p:nvGraphicFramePr>
          <p:xfrm>
            <a:off x="7576457" y="3062658"/>
            <a:ext cx="1524000" cy="374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723600" imgH="177480" progId="Equation.DSMT4">
                    <p:embed/>
                  </p:oleObj>
                </mc:Choice>
                <mc:Fallback>
                  <p:oleObj name="Equation" r:id="rId7" imgW="72360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D4B0134F-0645-44CE-8E00-7CA174EB3CE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576457" y="3062658"/>
                          <a:ext cx="1524000" cy="3743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B646718-D454-4309-A38A-BD4AE332E5D9}"/>
              </a:ext>
            </a:extLst>
          </p:cNvPr>
          <p:cNvCxnSpPr/>
          <p:nvPr/>
        </p:nvCxnSpPr>
        <p:spPr>
          <a:xfrm flipV="1">
            <a:off x="7881257" y="2550195"/>
            <a:ext cx="0" cy="43542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A89DE832-E888-4233-B73C-9CB7AA4FA0F1}"/>
              </a:ext>
            </a:extLst>
          </p:cNvPr>
          <p:cNvSpPr txBox="1"/>
          <p:nvPr/>
        </p:nvSpPr>
        <p:spPr>
          <a:xfrm>
            <a:off x="6229086" y="3657245"/>
            <a:ext cx="6289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E // BC</a:t>
            </a:r>
          </a:p>
        </p:txBody>
      </p:sp>
      <p:cxnSp>
        <p:nvCxnSpPr>
          <p:cNvPr id="18" name="Connector: Elbow 17">
            <a:extLst>
              <a:ext uri="{FF2B5EF4-FFF2-40B4-BE49-F238E27FC236}">
                <a16:creationId xmlns:a16="http://schemas.microsoft.com/office/drawing/2014/main" id="{572F79BA-2B39-4150-B198-8661F861A5DF}"/>
              </a:ext>
            </a:extLst>
          </p:cNvPr>
          <p:cNvCxnSpPr>
            <a:cxnSpLocks/>
          </p:cNvCxnSpPr>
          <p:nvPr/>
        </p:nvCxnSpPr>
        <p:spPr>
          <a:xfrm flipV="1">
            <a:off x="6665519" y="4400630"/>
            <a:ext cx="1237509" cy="694679"/>
          </a:xfrm>
          <a:prstGeom prst="bentConnector3">
            <a:avLst>
              <a:gd name="adj1" fmla="val 99260"/>
            </a:avLst>
          </a:prstGeom>
          <a:ln w="571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637BDD6E-18D1-44F6-A272-0642813F65E2}"/>
              </a:ext>
            </a:extLst>
          </p:cNvPr>
          <p:cNvSpPr txBox="1"/>
          <p:nvPr/>
        </p:nvSpPr>
        <p:spPr>
          <a:xfrm>
            <a:off x="7903028" y="4642457"/>
            <a:ext cx="6289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let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endParaRPr lang="en-US" sz="28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603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812143-E3FC-44F6-9766-726D6270FCA4}"/>
              </a:ext>
            </a:extLst>
          </p:cNvPr>
          <p:cNvSpPr txBox="1"/>
          <p:nvPr/>
        </p:nvSpPr>
        <p:spPr>
          <a:xfrm>
            <a:off x="685800" y="435428"/>
            <a:ext cx="1651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endParaRPr lang="en-US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CA7DE4E-AA0B-4D95-B566-65B5E701F656}"/>
              </a:ext>
            </a:extLst>
          </p:cNvPr>
          <p:cNvSpPr txBox="1"/>
          <p:nvPr/>
        </p:nvSpPr>
        <p:spPr>
          <a:xfrm>
            <a:off x="914400" y="1077685"/>
            <a:ext cx="1052648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endParaRPr lang="en-US" sz="2800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EC5E5055-08B7-4616-BACA-88D7D918DE73}"/>
              </a:ext>
            </a:extLst>
          </p:cNvPr>
          <p:cNvCxnSpPr>
            <a:cxnSpLocks/>
          </p:cNvCxnSpPr>
          <p:nvPr/>
        </p:nvCxnSpPr>
        <p:spPr>
          <a:xfrm>
            <a:off x="4638865" y="2627177"/>
            <a:ext cx="0" cy="2981325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AF01CEE-6E07-4D59-B634-6F4CD90EE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539787"/>
              </p:ext>
            </p:extLst>
          </p:nvPr>
        </p:nvGraphicFramePr>
        <p:xfrm>
          <a:off x="4759516" y="2627177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190440" progId="Equation.DSMT4">
                  <p:embed/>
                </p:oleObj>
              </mc:Choice>
              <mc:Fallback>
                <p:oleObj name="Equation" r:id="rId2" imgW="520560" imgH="19044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AF01CEE-6E07-4D59-B634-6F4CD90EE0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59516" y="2627177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7CCB5B98-B063-4726-9E99-8F81D43D0A31}"/>
              </a:ext>
            </a:extLst>
          </p:cNvPr>
          <p:cNvSpPr txBox="1"/>
          <p:nvPr/>
        </p:nvSpPr>
        <p:spPr>
          <a:xfrm>
            <a:off x="4667439" y="3516244"/>
            <a:ext cx="53580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, AC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, N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FAF8EF9F-0BE6-46EE-9821-DDD66AA1214D}"/>
              </a:ext>
            </a:extLst>
          </p:cNvPr>
          <p:cNvCxnSpPr>
            <a:cxnSpLocks/>
          </p:cNvCxnSpPr>
          <p:nvPr/>
        </p:nvCxnSpPr>
        <p:spPr>
          <a:xfrm>
            <a:off x="4006125" y="4190030"/>
            <a:ext cx="728236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7BCD593E-1B76-4B86-AA8F-041231865215}"/>
              </a:ext>
            </a:extLst>
          </p:cNvPr>
          <p:cNvSpPr txBox="1"/>
          <p:nvPr/>
        </p:nvSpPr>
        <p:spPr>
          <a:xfrm>
            <a:off x="3940365" y="2922452"/>
            <a:ext cx="727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FC734AA-69CE-4E59-96EB-11F8F333D193}"/>
              </a:ext>
            </a:extLst>
          </p:cNvPr>
          <p:cNvSpPr txBox="1"/>
          <p:nvPr/>
        </p:nvSpPr>
        <p:spPr>
          <a:xfrm>
            <a:off x="3940365" y="4422463"/>
            <a:ext cx="7270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21BD20CD-7108-4A4F-9090-3EB4690105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104791"/>
              </p:ext>
            </p:extLst>
          </p:nvPr>
        </p:nvGraphicFramePr>
        <p:xfrm>
          <a:off x="5043260" y="4365564"/>
          <a:ext cx="3850361" cy="134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457200" progId="Equation.DSMT4">
                  <p:embed/>
                </p:oleObj>
              </mc:Choice>
              <mc:Fallback>
                <p:oleObj name="Equation" r:id="rId4" imgW="1307880" imgH="4572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21BD20CD-7108-4A4F-9090-3EB4690105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43260" y="4365564"/>
                        <a:ext cx="3850361" cy="1345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542A1937-59D6-4444-A7B9-3643948EA04C}"/>
              </a:ext>
            </a:extLst>
          </p:cNvPr>
          <p:cNvSpPr txBox="1"/>
          <p:nvPr/>
        </p:nvSpPr>
        <p:spPr>
          <a:xfrm>
            <a:off x="4670359" y="2968503"/>
            <a:ext cx="5824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 s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D8B238FA-3E7B-4F2B-8CAE-DB226C6E1FC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0243" y="2538734"/>
            <a:ext cx="3554830" cy="281703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C5F3E84-1856-4EC5-9B3B-D6F0EA85FAA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180" y="3872136"/>
            <a:ext cx="3854185" cy="635787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47CFB7D-07AF-4108-93FB-7E84603FB1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2882" y="2868021"/>
            <a:ext cx="2013859" cy="1646111"/>
          </a:xfrm>
          <a:prstGeom prst="rect">
            <a:avLst/>
          </a:prstGeom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B994F121-A870-4840-AD8E-08D757455D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057429"/>
              </p:ext>
            </p:extLst>
          </p:nvPr>
        </p:nvGraphicFramePr>
        <p:xfrm>
          <a:off x="5043261" y="4365564"/>
          <a:ext cx="3850360" cy="134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07880" imgH="457200" progId="Equation.DSMT4">
                  <p:embed/>
                </p:oleObj>
              </mc:Choice>
              <mc:Fallback>
                <p:oleObj name="Equation" r:id="rId9" imgW="130788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B994F121-A870-4840-AD8E-08D757455D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3261" y="4365564"/>
                        <a:ext cx="3850360" cy="1345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0832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46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19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3812143-E3FC-44F6-9766-726D6270FCA4}"/>
              </a:ext>
            </a:extLst>
          </p:cNvPr>
          <p:cNvSpPr txBox="1"/>
          <p:nvPr/>
        </p:nvSpPr>
        <p:spPr>
          <a:xfrm>
            <a:off x="685800" y="435428"/>
            <a:ext cx="14734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CA7DE4E-AA0B-4D95-B566-65B5E701F656}"/>
              </a:ext>
            </a:extLst>
          </p:cNvPr>
          <p:cNvSpPr txBox="1"/>
          <p:nvPr/>
        </p:nvSpPr>
        <p:spPr>
          <a:xfrm>
            <a:off x="914400" y="1077685"/>
            <a:ext cx="105264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ẫ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 song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i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endParaRPr lang="en-US" sz="2800" i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7F4C092-6932-4C86-BC6E-7650E0A02C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617" y="2555449"/>
            <a:ext cx="3952084" cy="322486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8C647AA-7678-49FC-A4E9-CEA885FD12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3554" y="2537671"/>
            <a:ext cx="2029103" cy="150859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2205C7A-964B-4A82-BB4E-F3A1930803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0" y="2512679"/>
            <a:ext cx="4966318" cy="271246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C7FC570-5FC8-4752-A45D-CD4E44903F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9528" y="2831373"/>
            <a:ext cx="3531053" cy="2110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99117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E428ABB-0FD7-4FFB-9570-556FDE8E1EBE}"/>
              </a:ext>
            </a:extLst>
          </p:cNvPr>
          <p:cNvSpPr txBox="1"/>
          <p:nvPr/>
        </p:nvSpPr>
        <p:spPr>
          <a:xfrm>
            <a:off x="598714" y="446314"/>
            <a:ext cx="16321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(SGK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064E3A6-74C3-4A16-958A-85E75DC80F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1182" y="335291"/>
            <a:ext cx="3758909" cy="2938437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3E07255C-C62E-4DCC-A5B1-15F76BCE943F}"/>
              </a:ext>
            </a:extLst>
          </p:cNvPr>
          <p:cNvGrpSpPr/>
          <p:nvPr/>
        </p:nvGrpSpPr>
        <p:grpSpPr>
          <a:xfrm>
            <a:off x="576063" y="4062848"/>
            <a:ext cx="4608954" cy="523220"/>
            <a:chOff x="598714" y="4299857"/>
            <a:chExt cx="4608954" cy="52322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FD93DB0-2FC9-491B-99BF-FF3A7E41BCBA}"/>
                </a:ext>
              </a:extLst>
            </p:cNvPr>
            <p:cNvSpPr txBox="1"/>
            <p:nvPr/>
          </p:nvSpPr>
          <p:spPr>
            <a:xfrm>
              <a:off x="598714" y="4299857"/>
              <a:ext cx="460895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E // BC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E2BD5DB2-7E54-4DC6-AD95-67696DE87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5434461"/>
                </p:ext>
              </p:extLst>
            </p:nvPr>
          </p:nvGraphicFramePr>
          <p:xfrm>
            <a:off x="1335555" y="4363364"/>
            <a:ext cx="1197039" cy="437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20560" imgH="190440" progId="Equation.DSMT4">
                    <p:embed/>
                  </p:oleObj>
                </mc:Choice>
                <mc:Fallback>
                  <p:oleObj name="Equation" r:id="rId3" imgW="520560" imgH="1904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E2BD5DB2-7E54-4DC6-AD95-67696DE87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5555" y="4363364"/>
                          <a:ext cx="1197039" cy="4379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EB151FC-8346-4CC6-9A93-FFA3EB5FD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06386"/>
              </p:ext>
            </p:extLst>
          </p:nvPr>
        </p:nvGraphicFramePr>
        <p:xfrm>
          <a:off x="1071396" y="4659950"/>
          <a:ext cx="1680054" cy="991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4360" imgH="457200" progId="Equation.DSMT4">
                  <p:embed/>
                </p:oleObj>
              </mc:Choice>
              <mc:Fallback>
                <p:oleObj name="Equation" r:id="rId5" imgW="77436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EB151FC-8346-4CC6-9A93-FFA3EB5FD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1396" y="4659950"/>
                        <a:ext cx="1680054" cy="991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1D0C529-A445-43CA-ADCF-21DA8C5B6271}"/>
              </a:ext>
            </a:extLst>
          </p:cNvPr>
          <p:cNvSpPr txBox="1"/>
          <p:nvPr/>
        </p:nvSpPr>
        <p:spPr>
          <a:xfrm>
            <a:off x="2751450" y="4894093"/>
            <a:ext cx="2198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A28D64-D049-4B7A-986D-4FA35D5373A6}"/>
              </a:ext>
            </a:extLst>
          </p:cNvPr>
          <p:cNvSpPr txBox="1"/>
          <p:nvPr/>
        </p:nvSpPr>
        <p:spPr>
          <a:xfrm>
            <a:off x="576063" y="3539628"/>
            <a:ext cx="4715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B = AD + DB = 2 + 3 = 5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CF6F989-9E5B-402B-A595-C446D7B01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256356"/>
              </p:ext>
            </p:extLst>
          </p:nvPr>
        </p:nvGraphicFramePr>
        <p:xfrm>
          <a:off x="6870700" y="877887"/>
          <a:ext cx="1271814" cy="1050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3920" imgH="482400" progId="Equation.DSMT4">
                  <p:embed/>
                </p:oleObj>
              </mc:Choice>
              <mc:Fallback>
                <p:oleObj name="Equation" r:id="rId7" imgW="583920" imgH="4824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CF6F989-9E5B-402B-A595-C446D7B01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70700" y="877887"/>
                        <a:ext cx="1271814" cy="1050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AC498AC-5863-4C8F-9C37-060972151D4C}"/>
              </a:ext>
            </a:extLst>
          </p:cNvPr>
          <p:cNvSpPr txBox="1"/>
          <p:nvPr/>
        </p:nvSpPr>
        <p:spPr>
          <a:xfrm>
            <a:off x="5440500" y="1076275"/>
            <a:ext cx="1430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8E440D4-55DF-4E7C-A934-D1D612F83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690420"/>
              </p:ext>
            </p:extLst>
          </p:nvPr>
        </p:nvGraphicFramePr>
        <p:xfrm>
          <a:off x="8425780" y="877887"/>
          <a:ext cx="2770392" cy="958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457200" progId="Equation.DSMT4">
                  <p:embed/>
                </p:oleObj>
              </mc:Choice>
              <mc:Fallback>
                <p:oleObj name="Equation" r:id="rId9" imgW="132048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8E440D4-55DF-4E7C-A934-D1D612F83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425780" y="877887"/>
                        <a:ext cx="2770392" cy="9589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70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E428ABB-0FD7-4FFB-9570-556FDE8E1EBE}"/>
              </a:ext>
            </a:extLst>
          </p:cNvPr>
          <p:cNvSpPr txBox="1"/>
          <p:nvPr/>
        </p:nvSpPr>
        <p:spPr>
          <a:xfrm>
            <a:off x="598714" y="446314"/>
            <a:ext cx="16321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3 (SGK)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E07255C-C62E-4DCC-A5B1-15F76BCE943F}"/>
              </a:ext>
            </a:extLst>
          </p:cNvPr>
          <p:cNvGrpSpPr/>
          <p:nvPr/>
        </p:nvGrpSpPr>
        <p:grpSpPr>
          <a:xfrm>
            <a:off x="576063" y="4062848"/>
            <a:ext cx="4780476" cy="529790"/>
            <a:chOff x="598714" y="4299857"/>
            <a:chExt cx="4780476" cy="529790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FD93DB0-2FC9-491B-99BF-FF3A7E41BCBA}"/>
                </a:ext>
              </a:extLst>
            </p:cNvPr>
            <p:cNvSpPr txBox="1"/>
            <p:nvPr/>
          </p:nvSpPr>
          <p:spPr>
            <a:xfrm>
              <a:off x="598714" y="4299857"/>
              <a:ext cx="478047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é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PQ // MN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E2BD5DB2-7E54-4DC6-AD95-67696DE87E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5922675"/>
                </p:ext>
              </p:extLst>
            </p:nvPr>
          </p:nvGraphicFramePr>
          <p:xfrm>
            <a:off x="1349801" y="4334347"/>
            <a:ext cx="1166813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07960" imgH="215640" progId="Equation.DSMT4">
                    <p:embed/>
                  </p:oleObj>
                </mc:Choice>
                <mc:Fallback>
                  <p:oleObj name="Equation" r:id="rId2" imgW="507960" imgH="21564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E2BD5DB2-7E54-4DC6-AD95-67696DE87EC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349801" y="4334347"/>
                          <a:ext cx="1166813" cy="495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EB151FC-8346-4CC6-9A93-FFA3EB5FD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19665"/>
              </p:ext>
            </p:extLst>
          </p:nvPr>
        </p:nvGraphicFramePr>
        <p:xfrm>
          <a:off x="1016000" y="4659313"/>
          <a:ext cx="17907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457200" progId="Equation.DSMT4">
                  <p:embed/>
                </p:oleObj>
              </mc:Choice>
              <mc:Fallback>
                <p:oleObj name="Equation" r:id="rId4" imgW="82548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EB151FC-8346-4CC6-9A93-FFA3EB5FD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000" y="4659313"/>
                        <a:ext cx="1790700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1D0C529-A445-43CA-ADCF-21DA8C5B6271}"/>
              </a:ext>
            </a:extLst>
          </p:cNvPr>
          <p:cNvSpPr txBox="1"/>
          <p:nvPr/>
        </p:nvSpPr>
        <p:spPr>
          <a:xfrm>
            <a:off x="2751450" y="4894093"/>
            <a:ext cx="21980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Theo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CF6F989-9E5B-402B-A595-C446D7B01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759455"/>
              </p:ext>
            </p:extLst>
          </p:nvPr>
        </p:nvGraphicFramePr>
        <p:xfrm>
          <a:off x="6856413" y="904875"/>
          <a:ext cx="1300162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457200" progId="Equation.DSMT4">
                  <p:embed/>
                </p:oleObj>
              </mc:Choice>
              <mc:Fallback>
                <p:oleObj name="Equation" r:id="rId6" imgW="596880" imgH="4572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CF6F989-9E5B-402B-A595-C446D7B017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6413" y="904875"/>
                        <a:ext cx="1300162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FAC498AC-5863-4C8F-9C37-060972151D4C}"/>
              </a:ext>
            </a:extLst>
          </p:cNvPr>
          <p:cNvSpPr txBox="1"/>
          <p:nvPr/>
        </p:nvSpPr>
        <p:spPr>
          <a:xfrm>
            <a:off x="5440500" y="1076275"/>
            <a:ext cx="1430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8E440D4-55DF-4E7C-A934-D1D612F83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70851"/>
              </p:ext>
            </p:extLst>
          </p:nvPr>
        </p:nvGraphicFramePr>
        <p:xfrm>
          <a:off x="8532813" y="904875"/>
          <a:ext cx="253047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457200" progId="Equation.DSMT4">
                  <p:embed/>
                </p:oleObj>
              </mc:Choice>
              <mc:Fallback>
                <p:oleObj name="Equation" r:id="rId8" imgW="1206360" imgH="457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8E440D4-55DF-4E7C-A934-D1D612F830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32813" y="904875"/>
                        <a:ext cx="2530475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AEB4B48-F9A9-4C6B-A318-99328C860F5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392640" y="271270"/>
            <a:ext cx="3534532" cy="34835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249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</p:bldLst>
  </p:timing>
</p:sld>
</file>

<file path=ppt/theme/theme1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25</TotalTime>
  <Words>372</Words>
  <Application>Microsoft Office PowerPoint</Application>
  <PresentationFormat>Widescreen</PresentationFormat>
  <Paragraphs>46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Calibri</vt:lpstr>
      <vt:lpstr>Calibri Light</vt:lpstr>
      <vt:lpstr>Times New Roman</vt:lpstr>
      <vt:lpstr>Retrospect</vt:lpstr>
      <vt:lpstr>Equation</vt:lpstr>
      <vt:lpstr>Tiết 38:  Định lý TaLet đảo  và hệ quả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38:  Định lý TaLet đảo  và hệ quả</dc:title>
  <dc:creator>CHU THU</dc:creator>
  <cp:lastModifiedBy>CHU THU</cp:lastModifiedBy>
  <cp:revision>9</cp:revision>
  <dcterms:created xsi:type="dcterms:W3CDTF">2021-02-06T00:18:32Z</dcterms:created>
  <dcterms:modified xsi:type="dcterms:W3CDTF">2021-02-20T05:11:44Z</dcterms:modified>
</cp:coreProperties>
</file>